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F654AD" w14:textId="77777777" w:rsidR="009F5E75" w:rsidRPr="00DB5656" w:rsidRDefault="009F5E75" w:rsidP="009F5E75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671B4AAF" w14:textId="77777777" w:rsidR="009F5E75" w:rsidRPr="00DB5656" w:rsidRDefault="009F5E75" w:rsidP="009F5E75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1D0D139D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19B62110" w14:textId="014F3A9D" w:rsidR="009F5E75" w:rsidRPr="00FA7960" w:rsidRDefault="007458E1" w:rsidP="009F5E7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3A79F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.6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2066" r:id="rId9"/>
        </w:object>
      </w:r>
    </w:p>
    <w:p w14:paraId="7B1F3109" w14:textId="77777777" w:rsidR="009F5E75" w:rsidRPr="00FA7960" w:rsidRDefault="009F5E75" w:rsidP="009F5E7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76A91862" w14:textId="77777777" w:rsidR="009F5E75" w:rsidRPr="00FA7960" w:rsidRDefault="009F5E75" w:rsidP="009F5E75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3D12CDA3" w14:textId="77777777" w:rsidR="007D27E8" w:rsidRPr="00375143" w:rsidRDefault="007D27E8" w:rsidP="007D27E8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1567BE2F" w14:textId="77777777" w:rsidR="007D27E8" w:rsidRPr="00375143" w:rsidRDefault="007D27E8" w:rsidP="007D27E8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1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47F7CDFE" w14:textId="77777777" w:rsidR="007D27E8" w:rsidRPr="00375143" w:rsidRDefault="007D27E8" w:rsidP="007D27E8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2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05FBF75C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2E4D33EE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62CDEB14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10C05242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7C74D74" wp14:editId="13F349F6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206859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1F4FE4EB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570DC2E4" w14:textId="77777777" w:rsidR="009F5E75" w:rsidRPr="00FA7960" w:rsidRDefault="009F5E75" w:rsidP="009F5E75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45FA9585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3946F059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717F68C9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3FE3DAC9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7692EA4" wp14:editId="192F4656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4D1CED" w14:textId="77777777" w:rsidR="009F5E75" w:rsidRPr="00FA7960" w:rsidRDefault="009F5E75" w:rsidP="009F5E75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605B63A6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2D0AAFF2" w14:textId="77777777" w:rsidR="009F5E75" w:rsidRPr="00FA7960" w:rsidRDefault="009F5E75" w:rsidP="009F5E75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0E0CAC30" w14:textId="77777777" w:rsidR="009F5E75" w:rsidRPr="00FA7960" w:rsidRDefault="009F5E75" w:rsidP="009F5E75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173655AD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1A819615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78675AFF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301AF1C2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14B9628A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2706116A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5AA155A" wp14:editId="2901FBCF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D6DBB6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03B7A48C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373030A7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4EC74D6F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4EF28233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4879C76D" w14:textId="77777777" w:rsidR="009F5E75" w:rsidRPr="00FA7960" w:rsidRDefault="009F5E75" w:rsidP="009F5E7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02E485D4" w14:textId="77777777" w:rsidR="009F5E75" w:rsidRPr="00FA7960" w:rsidRDefault="009F5E75" w:rsidP="009F5E7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C25ED12" wp14:editId="6604A035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EED8B4" w14:textId="77777777" w:rsidR="009F5E75" w:rsidRPr="00FA7960" w:rsidRDefault="009F5E75" w:rsidP="009F5E7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4CFC3E32" w14:textId="32698591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056EEF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03EAD59D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6311AC85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381444E8" w14:textId="77777777" w:rsidR="009F5E75" w:rsidRPr="00FA7960" w:rsidRDefault="009F5E75" w:rsidP="009F5E7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A82F4D5" wp14:editId="6CF77893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6CD9A080" wp14:editId="73EF4D80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A442E8" w14:textId="77777777" w:rsidR="009F5E75" w:rsidRPr="00FA7960" w:rsidRDefault="009F5E75" w:rsidP="009F5E7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44A7BB30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71C4F27B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2B9754EB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67A17524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3817C1A4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026C8913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18D33EE0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7B1FC7DA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0D42FB0C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5DA5B0C8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387BD60D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01CF920F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1322FB0E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40060501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41FADBB1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4FCAF775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38841B65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3F1BCE01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28BACDD0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2176690D" w14:textId="77777777" w:rsidR="009F5E75" w:rsidRPr="00FA7960" w:rsidRDefault="009F5E75" w:rsidP="009F5E75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741B00B0">
          <v:shape id="_x0000_i1026" type="#_x0000_t75" style="width:94.9pt;height:19.15pt" o:ole="">
            <v:imagedata r:id="rId14" o:title=""/>
          </v:shape>
          <o:OLEObject Type="Embed" ProgID="Equation.DSMT4" ShapeID="_x0000_i1026" DrawAspect="Content" ObjectID="_1826202067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56A8CBF2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24A4F3E8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672DE1D2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663D2D9F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540C2206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70822448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4BB6D1C5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3F9A56E5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1F04715A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087D3B3A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4755D605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43004F43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7DEDA82F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215A1407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7BF1B40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19851D66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2C59FE8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1294568F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5FC9662B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4C615EA1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4E782C9D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735472FA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09CBC8E6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9E6DE91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58F557A9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5730D951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080DD9FC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16705F0F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6FFB7300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1C77BBD1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386CFB4C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47F15931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10F78AB0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03904C45" w14:textId="77777777" w:rsidR="009F5E75" w:rsidRPr="00FA7960" w:rsidRDefault="009F5E75" w:rsidP="009F5E7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51CAADBC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6777E7C0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7E02A483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466E27C8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0AF8F69B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0C194EB6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41ED4AA6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4755946D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392BF66F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6699DC2F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37A0EB70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337504E6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2B49C3E6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7ED07F3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6B56D45C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7D1DBA84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788945C6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4546A574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42463BF7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1B7750FE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4B6AE715" w14:textId="77777777" w:rsidR="009F5E75" w:rsidRPr="00FA7960" w:rsidRDefault="009F5E75" w:rsidP="009F5E75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E7D2335" wp14:editId="61BC7DE5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2FDD0E" w14:textId="77777777" w:rsidR="009F5E75" w:rsidRPr="00FA7960" w:rsidRDefault="009F5E75" w:rsidP="009F5E75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4A40466A" w14:textId="77777777" w:rsidR="009F5E75" w:rsidRPr="00FA7960" w:rsidRDefault="009F5E75" w:rsidP="009F5E75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1EDA32AB" w14:textId="77777777" w:rsidR="009F5E75" w:rsidRPr="00FA7960" w:rsidRDefault="009F5E75" w:rsidP="009F5E75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33D67BA6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6526B9E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62F75DD8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46D81251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6A438803" w14:textId="77777777" w:rsidR="009F5E75" w:rsidRPr="00FA7960" w:rsidRDefault="009F5E75" w:rsidP="009F5E75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3BC5CC15" w14:textId="77777777" w:rsidR="009F5E75" w:rsidRPr="00FA7960" w:rsidRDefault="009F5E75" w:rsidP="009F5E75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2E33182C" w14:textId="77777777" w:rsidR="009F5E75" w:rsidRPr="00FA7960" w:rsidRDefault="009F5E75" w:rsidP="009F5E75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9F5E75" w:rsidRPr="00FA7960" w14:paraId="7635805E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793321F4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39AA82E7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5D6CBC18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2F78DF4E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4B1B6D1B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F5E75" w:rsidRPr="00FA7960" w14:paraId="5AFBB194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7D8A9500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48830EC5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66DA7973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66722178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437AD9A0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F5E75" w:rsidRPr="00FA7960" w14:paraId="5C9AF405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04D86E89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7E15233B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BF587BF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56560DC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D41B3C8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F5E75" w:rsidRPr="00FA7960" w14:paraId="35BC6F3C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F90411A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1C1E61C2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549904C0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0D581936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07CBEFD5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F5E75" w:rsidRPr="00FA7960" w14:paraId="5EACD13A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90414C2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4C9D26A6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43E095C8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9DEED94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84D0B07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F5E75" w:rsidRPr="00FA7960" w14:paraId="427A6F07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6E37510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7F0EBC3A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7357FFF8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203B386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330ADAD8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F5E75" w:rsidRPr="00FA7960" w14:paraId="194DE3B2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E024239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7B36703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883C3EA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1FFE271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09EDB3F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F5E75" w:rsidRPr="00FA7960" w14:paraId="2CBE3FF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5C24D50A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0C0DD560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9BF7734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14CC9A1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49DFE0C2" w14:textId="77777777" w:rsidR="009F5E75" w:rsidRPr="00FA7960" w:rsidRDefault="009F5E75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19A84670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67A30583" w14:textId="77777777" w:rsidR="009F5E75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40D119C3" w14:textId="77777777" w:rsidR="0079455D" w:rsidRPr="006A2A82" w:rsidRDefault="0079455D" w:rsidP="0079455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6A2A82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声</w:t>
      </w:r>
      <w:r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6A2A82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明</w:t>
      </w:r>
    </w:p>
    <w:p w14:paraId="30D622A9" w14:textId="77777777" w:rsidR="0079455D" w:rsidRPr="00FA7960" w:rsidRDefault="0079455D" w:rsidP="0079455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>
        <w:rPr>
          <w:rFonts w:hint="eastAsia"/>
          <w:lang w:eastAsia="zh-CN"/>
        </w:rPr>
        <w:t>本研究获得</w:t>
      </w:r>
      <w:r>
        <w:rPr>
          <w:rFonts w:hint="eastAsia"/>
          <w:lang w:eastAsia="zh-CN"/>
        </w:rPr>
        <w:t>****</w:t>
      </w:r>
      <w:r>
        <w:rPr>
          <w:rFonts w:hint="eastAsia"/>
          <w:lang w:eastAsia="zh-CN"/>
        </w:rPr>
        <w:t>伦理委员会批准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审批号：</w:t>
      </w:r>
      <w:r>
        <w:rPr>
          <w:rFonts w:hint="eastAsia"/>
          <w:lang w:eastAsia="zh-CN"/>
        </w:rPr>
        <w:t>****)</w:t>
      </w:r>
      <w:r>
        <w:rPr>
          <w:rFonts w:hint="eastAsia"/>
          <w:lang w:eastAsia="zh-CN"/>
        </w:rPr>
        <w:t>，患者均签署知情同意书。</w:t>
      </w:r>
    </w:p>
    <w:p w14:paraId="74174FB9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3D5A63F1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4FB8F894" w14:textId="77777777" w:rsidR="009F5E75" w:rsidRPr="00FA7960" w:rsidRDefault="009F5E75" w:rsidP="009F5E75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0625326A" w14:textId="77777777" w:rsidR="009F5E75" w:rsidRPr="00FA7960" w:rsidRDefault="009F5E75" w:rsidP="009F5E7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5C0BCE85" w14:textId="77777777" w:rsidR="009F5E75" w:rsidRPr="00FA7960" w:rsidRDefault="009F5E75" w:rsidP="009F5E75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4BFE9F21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022B9487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5CEDA2DB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238DA506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0C008C28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0C0D9E1F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0177B899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68F174EF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121FED3D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6DDCF820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5127E1F4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lastRenderedPageBreak/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02143113" w14:textId="77777777" w:rsidR="009F5E75" w:rsidRPr="00FA7960" w:rsidRDefault="009F5E75" w:rsidP="009F5E75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51FD6115" w14:textId="78F0AFDE" w:rsidR="00D8024A" w:rsidRPr="009F5E75" w:rsidRDefault="009F5E75" w:rsidP="009F5E75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9F5E75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C5CBBC" w14:textId="77777777" w:rsidR="00D3403A" w:rsidRDefault="00D3403A">
      <w:r>
        <w:separator/>
      </w:r>
    </w:p>
  </w:endnote>
  <w:endnote w:type="continuationSeparator" w:id="0">
    <w:p w14:paraId="79C9643B" w14:textId="77777777" w:rsidR="00D3403A" w:rsidRDefault="00D340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400A8F" w14:textId="77777777" w:rsidR="00AA2DFF" w:rsidRDefault="00AA2DFF" w:rsidP="00AA2DFF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AA2DFF" w:rsidRPr="001D5E8F" w14:paraId="0136091F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0AE1EE70" w14:textId="624681BD" w:rsidR="00AA2DFF" w:rsidRPr="001D5E8F" w:rsidRDefault="00056EEF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1884F40A" w14:textId="77777777" w:rsidR="00AA2DFF" w:rsidRPr="001D5E8F" w:rsidRDefault="005729A1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2DF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F1418" w:rsidRPr="00EF141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3F92E3B2" w14:textId="77777777" w:rsidR="00AA2DFF" w:rsidRPr="00D170FE" w:rsidRDefault="00AA2DFF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2DF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肿瘤研究</w:t>
          </w:r>
        </w:p>
      </w:tc>
    </w:tr>
  </w:tbl>
  <w:p w14:paraId="11089B7E" w14:textId="77777777" w:rsidR="00C23102" w:rsidRPr="00AA2DFF" w:rsidRDefault="00C23102" w:rsidP="00AA2DFF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CF920E" w14:textId="77777777" w:rsidR="00AA2DFF" w:rsidRDefault="00AA2DFF" w:rsidP="00AA2DFF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AA2DFF" w:rsidRPr="001D5E8F" w14:paraId="72090E24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6422CE5B" w14:textId="66EEC3C0" w:rsidR="00AA2DFF" w:rsidRPr="001D5E8F" w:rsidRDefault="00056EEF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26536226" w14:textId="77777777" w:rsidR="00AA2DFF" w:rsidRPr="001D5E8F" w:rsidRDefault="005729A1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2DF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F1418" w:rsidRPr="00EF141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67E908F2" w14:textId="77777777" w:rsidR="00AA2DFF" w:rsidRPr="00D170FE" w:rsidRDefault="00AA2DFF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2DF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肿瘤研究</w:t>
          </w:r>
        </w:p>
      </w:tc>
    </w:tr>
  </w:tbl>
  <w:p w14:paraId="6070804D" w14:textId="77777777" w:rsidR="00C23102" w:rsidRPr="00AA2DFF" w:rsidRDefault="00C23102" w:rsidP="00AA2DFF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9C6271" w14:textId="4C963489" w:rsidR="00FE6D25" w:rsidRPr="00BB5218" w:rsidRDefault="00B97A60" w:rsidP="00FE6D25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FE6D25" w:rsidRPr="007E66FB">
      <w:rPr>
        <w:rFonts w:asciiTheme="minorHAnsi" w:hAnsiTheme="minorHAnsi" w:hint="eastAsia"/>
        <w:bCs/>
        <w:noProof/>
        <w:lang w:eastAsia="zh-CN"/>
      </w:rPr>
      <w:t>世界肿瘤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9112B">
      <w:rPr>
        <w:rFonts w:ascii="Calibri" w:hAnsi="Calibri" w:cs="Calibri" w:hint="eastAsia"/>
        <w:bCs/>
        <w:snapToGrid w:val="0"/>
        <w:lang w:eastAsia="zh-CN"/>
      </w:rPr>
      <w:t>2</w:t>
    </w:r>
    <w:r w:rsidR="00056EEF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56EEF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56EE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6D2C89C" w14:textId="77777777" w:rsidR="00D3403A" w:rsidRDefault="00D3403A">
      <w:r>
        <w:separator/>
      </w:r>
    </w:p>
  </w:footnote>
  <w:footnote w:type="continuationSeparator" w:id="0">
    <w:p w14:paraId="270A046A" w14:textId="77777777" w:rsidR="00D3403A" w:rsidRDefault="00D340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910AF3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3B5DCD77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6B959647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564A66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3071177A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64B317BA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54F6D2" w14:textId="6D25F049" w:rsidR="00C23102" w:rsidRPr="00894801" w:rsidRDefault="00FE6D2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76CD6">
      <w:rPr>
        <w:rFonts w:asciiTheme="minorHAnsi" w:hAnsiTheme="minorHAnsi"/>
        <w:b/>
        <w:bCs/>
        <w:noProof/>
        <w:sz w:val="18"/>
        <w:szCs w:val="18"/>
      </w:rPr>
      <w:t>World Journal of Cancer Research</w:t>
    </w:r>
    <w:r w:rsidRPr="00876CD6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876CD6">
      <w:rPr>
        <w:rFonts w:asciiTheme="minorHAnsi" w:hAnsiTheme="minorHAnsi" w:hint="eastAsia"/>
        <w:b/>
        <w:bCs/>
        <w:noProof/>
        <w:sz w:val="18"/>
        <w:szCs w:val="18"/>
      </w:rPr>
      <w:t>世界肿瘤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73651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56EE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4E8DB55F" w14:textId="4526A573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73651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56EEF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729A1">
      <w:rPr>
        <w:rFonts w:asciiTheme="minorHAnsi" w:hAnsiTheme="minorHAnsi"/>
        <w:sz w:val="18"/>
        <w:szCs w:val="18"/>
      </w:rPr>
      <w:fldChar w:fldCharType="begin"/>
    </w:r>
    <w:r w:rsidR="006018FC">
      <w:rPr>
        <w:rFonts w:asciiTheme="minorHAnsi" w:hAnsiTheme="minorHAnsi"/>
        <w:sz w:val="18"/>
        <w:szCs w:val="18"/>
      </w:rPr>
      <w:instrText xml:space="preserve"> HYPERLINK "</w:instrText>
    </w:r>
    <w:r w:rsidR="006018FC" w:rsidRPr="006018FC">
      <w:rPr>
        <w:rFonts w:asciiTheme="minorHAnsi" w:hAnsiTheme="minorHAnsi"/>
        <w:sz w:val="18"/>
        <w:szCs w:val="18"/>
      </w:rPr>
      <w:instrText>http</w:instrText>
    </w:r>
    <w:r w:rsidR="006018FC" w:rsidRPr="006018F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018FC" w:rsidRPr="006018FC">
      <w:rPr>
        <w:rFonts w:asciiTheme="minorHAnsi" w:hAnsiTheme="minorHAnsi"/>
        <w:sz w:val="18"/>
        <w:szCs w:val="18"/>
      </w:rPr>
      <w:instrText>://www.hanspub.org/journal/</w:instrText>
    </w:r>
    <w:r w:rsidR="006018FC" w:rsidRPr="006018FC">
      <w:rPr>
        <w:rFonts w:asciiTheme="minorHAnsi" w:hAnsiTheme="minorHAnsi"/>
        <w:sz w:val="18"/>
        <w:szCs w:val="18"/>
        <w:lang w:eastAsia="zh-CN"/>
      </w:rPr>
      <w:instrText>w</w:instrText>
    </w:r>
    <w:r w:rsidR="006018FC" w:rsidRPr="006018FC">
      <w:rPr>
        <w:rFonts w:asciiTheme="minorHAnsi" w:hAnsiTheme="minorHAnsi" w:hint="eastAsia"/>
        <w:sz w:val="18"/>
        <w:szCs w:val="18"/>
        <w:lang w:eastAsia="zh-CN"/>
      </w:rPr>
      <w:instrText>jcr</w:instrText>
    </w:r>
    <w:r w:rsidR="006018FC">
      <w:rPr>
        <w:rFonts w:asciiTheme="minorHAnsi" w:hAnsiTheme="minorHAnsi"/>
        <w:sz w:val="18"/>
        <w:szCs w:val="18"/>
      </w:rPr>
      <w:instrText xml:space="preserve">" </w:instrText>
    </w:r>
    <w:r w:rsidR="005729A1">
      <w:rPr>
        <w:rFonts w:asciiTheme="minorHAnsi" w:hAnsiTheme="minorHAnsi"/>
        <w:sz w:val="18"/>
        <w:szCs w:val="18"/>
      </w:rPr>
    </w:r>
    <w:r w:rsidR="005729A1">
      <w:rPr>
        <w:rFonts w:asciiTheme="minorHAnsi" w:hAnsiTheme="minorHAnsi"/>
        <w:sz w:val="18"/>
        <w:szCs w:val="18"/>
      </w:rPr>
      <w:fldChar w:fldCharType="separate"/>
    </w:r>
    <w:r w:rsidR="006018FC" w:rsidRPr="00B56F8B">
      <w:rPr>
        <w:rStyle w:val="a3"/>
        <w:rFonts w:asciiTheme="minorHAnsi" w:hAnsiTheme="minorHAnsi"/>
        <w:sz w:val="18"/>
        <w:szCs w:val="18"/>
      </w:rPr>
      <w:t>http</w:t>
    </w:r>
    <w:r w:rsidR="006018FC" w:rsidRPr="00B56F8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018FC" w:rsidRPr="00B56F8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6018FC" w:rsidRPr="00B56F8B">
      <w:rPr>
        <w:rStyle w:val="a3"/>
        <w:rFonts w:asciiTheme="minorHAnsi" w:hAnsiTheme="minorHAnsi"/>
        <w:sz w:val="18"/>
        <w:szCs w:val="18"/>
        <w:lang w:eastAsia="zh-CN"/>
      </w:rPr>
      <w:t>w</w:t>
    </w:r>
    <w:r w:rsidR="006018FC" w:rsidRPr="00B56F8B">
      <w:rPr>
        <w:rStyle w:val="a3"/>
        <w:rFonts w:asciiTheme="minorHAnsi" w:hAnsiTheme="minorHAnsi" w:hint="eastAsia"/>
        <w:sz w:val="18"/>
        <w:szCs w:val="18"/>
        <w:lang w:eastAsia="zh-CN"/>
      </w:rPr>
      <w:t>jcr</w:t>
    </w:r>
    <w:r w:rsidR="005729A1">
      <w:rPr>
        <w:rFonts w:asciiTheme="minorHAnsi" w:hAnsiTheme="minorHAnsi"/>
        <w:sz w:val="18"/>
        <w:szCs w:val="18"/>
      </w:rPr>
      <w:fldChar w:fldCharType="end"/>
    </w:r>
  </w:p>
  <w:p w14:paraId="2D73EA9C" w14:textId="1B4F5F02" w:rsidR="00C23102" w:rsidRPr="002803E9" w:rsidRDefault="00056EEF" w:rsidP="00EF1418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893C5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wjcr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45A2372D" wp14:editId="7B2B95CE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1750351147">
    <w:abstractNumId w:val="3"/>
  </w:num>
  <w:num w:numId="2" w16cid:durableId="1680691687">
    <w:abstractNumId w:val="4"/>
  </w:num>
  <w:num w:numId="3" w16cid:durableId="397634634">
    <w:abstractNumId w:val="2"/>
  </w:num>
  <w:num w:numId="4" w16cid:durableId="1948922267">
    <w:abstractNumId w:val="0"/>
  </w:num>
  <w:num w:numId="5" w16cid:durableId="627123486">
    <w:abstractNumId w:val="1"/>
  </w:num>
  <w:num w:numId="6" w16cid:durableId="1505702560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067A0"/>
    <w:rsid w:val="0001168B"/>
    <w:rsid w:val="0001236F"/>
    <w:rsid w:val="00012650"/>
    <w:rsid w:val="00015133"/>
    <w:rsid w:val="00016D38"/>
    <w:rsid w:val="0001703F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2069"/>
    <w:rsid w:val="00054E6E"/>
    <w:rsid w:val="00056EEF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5C0"/>
    <w:rsid w:val="000A0A1C"/>
    <w:rsid w:val="000A0BF0"/>
    <w:rsid w:val="000A210C"/>
    <w:rsid w:val="000A2E23"/>
    <w:rsid w:val="000A3023"/>
    <w:rsid w:val="000A33B7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4E93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523A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566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469F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0F2F"/>
    <w:rsid w:val="001822B2"/>
    <w:rsid w:val="00182768"/>
    <w:rsid w:val="00182DE4"/>
    <w:rsid w:val="001846B4"/>
    <w:rsid w:val="00184A3B"/>
    <w:rsid w:val="00185344"/>
    <w:rsid w:val="001856D0"/>
    <w:rsid w:val="0018595C"/>
    <w:rsid w:val="00186D57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6EAB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41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3E4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5732"/>
    <w:rsid w:val="002771E8"/>
    <w:rsid w:val="00277534"/>
    <w:rsid w:val="002803E9"/>
    <w:rsid w:val="00281045"/>
    <w:rsid w:val="00284A4A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96A87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87B"/>
    <w:rsid w:val="00326C40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5BBD"/>
    <w:rsid w:val="00386564"/>
    <w:rsid w:val="00386A7C"/>
    <w:rsid w:val="0039071E"/>
    <w:rsid w:val="00390AA5"/>
    <w:rsid w:val="003911EC"/>
    <w:rsid w:val="00391FC4"/>
    <w:rsid w:val="00391FCC"/>
    <w:rsid w:val="00392E45"/>
    <w:rsid w:val="0039374F"/>
    <w:rsid w:val="003944B0"/>
    <w:rsid w:val="00395C30"/>
    <w:rsid w:val="00396673"/>
    <w:rsid w:val="003966FC"/>
    <w:rsid w:val="003971F9"/>
    <w:rsid w:val="003A07D6"/>
    <w:rsid w:val="003A08D4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52AA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3EE4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B7DAE"/>
    <w:rsid w:val="004C04A3"/>
    <w:rsid w:val="004C27A0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4C5A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A74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5D"/>
    <w:rsid w:val="00540182"/>
    <w:rsid w:val="005403B8"/>
    <w:rsid w:val="0054278A"/>
    <w:rsid w:val="00542893"/>
    <w:rsid w:val="00542C55"/>
    <w:rsid w:val="00543A35"/>
    <w:rsid w:val="00543A93"/>
    <w:rsid w:val="00544E83"/>
    <w:rsid w:val="005455E4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29A1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08C7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203"/>
    <w:rsid w:val="005A253C"/>
    <w:rsid w:val="005A2C7B"/>
    <w:rsid w:val="005A2FE1"/>
    <w:rsid w:val="005A34B1"/>
    <w:rsid w:val="005A3FAD"/>
    <w:rsid w:val="005A4858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21C3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2D4E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8FC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6B1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4980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666"/>
    <w:rsid w:val="006C5487"/>
    <w:rsid w:val="006C5FAE"/>
    <w:rsid w:val="006C618C"/>
    <w:rsid w:val="006C61C2"/>
    <w:rsid w:val="006C663F"/>
    <w:rsid w:val="006C6E66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038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6516"/>
    <w:rsid w:val="00741430"/>
    <w:rsid w:val="0074392B"/>
    <w:rsid w:val="00745451"/>
    <w:rsid w:val="0074566B"/>
    <w:rsid w:val="007458E1"/>
    <w:rsid w:val="00745F7A"/>
    <w:rsid w:val="00746366"/>
    <w:rsid w:val="00750817"/>
    <w:rsid w:val="0075137D"/>
    <w:rsid w:val="007530F8"/>
    <w:rsid w:val="007533A1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87BBF"/>
    <w:rsid w:val="0079064E"/>
    <w:rsid w:val="00790E05"/>
    <w:rsid w:val="00791567"/>
    <w:rsid w:val="007916F3"/>
    <w:rsid w:val="00791A7A"/>
    <w:rsid w:val="00791C78"/>
    <w:rsid w:val="007922BD"/>
    <w:rsid w:val="0079243F"/>
    <w:rsid w:val="0079455D"/>
    <w:rsid w:val="0079688A"/>
    <w:rsid w:val="00797158"/>
    <w:rsid w:val="00797312"/>
    <w:rsid w:val="00797E4A"/>
    <w:rsid w:val="007A0836"/>
    <w:rsid w:val="007A0C7D"/>
    <w:rsid w:val="007A1D2A"/>
    <w:rsid w:val="007A2543"/>
    <w:rsid w:val="007A284C"/>
    <w:rsid w:val="007A2C74"/>
    <w:rsid w:val="007A3703"/>
    <w:rsid w:val="007A4347"/>
    <w:rsid w:val="007A4375"/>
    <w:rsid w:val="007A5B8D"/>
    <w:rsid w:val="007A700E"/>
    <w:rsid w:val="007A71E5"/>
    <w:rsid w:val="007B1C86"/>
    <w:rsid w:val="007B7760"/>
    <w:rsid w:val="007C0296"/>
    <w:rsid w:val="007C0540"/>
    <w:rsid w:val="007C0700"/>
    <w:rsid w:val="007C10EE"/>
    <w:rsid w:val="007C1805"/>
    <w:rsid w:val="007C25C5"/>
    <w:rsid w:val="007C2D5E"/>
    <w:rsid w:val="007C768A"/>
    <w:rsid w:val="007D0093"/>
    <w:rsid w:val="007D0B85"/>
    <w:rsid w:val="007D0C1C"/>
    <w:rsid w:val="007D2519"/>
    <w:rsid w:val="007D27E8"/>
    <w:rsid w:val="007D3693"/>
    <w:rsid w:val="007D6454"/>
    <w:rsid w:val="007E0EA1"/>
    <w:rsid w:val="007E1562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07C3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1E4"/>
    <w:rsid w:val="00831C41"/>
    <w:rsid w:val="00832E9E"/>
    <w:rsid w:val="00832F97"/>
    <w:rsid w:val="00833018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2098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5DE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80B"/>
    <w:rsid w:val="008D0D4A"/>
    <w:rsid w:val="008D1107"/>
    <w:rsid w:val="008D1FCD"/>
    <w:rsid w:val="008D433E"/>
    <w:rsid w:val="008D503F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9AE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8F772D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09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1DA2"/>
    <w:rsid w:val="0097231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1EB6"/>
    <w:rsid w:val="009F24EE"/>
    <w:rsid w:val="009F343E"/>
    <w:rsid w:val="009F5E75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484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2DFF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4686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1D09"/>
    <w:rsid w:val="00AE2C0F"/>
    <w:rsid w:val="00AE2DA9"/>
    <w:rsid w:val="00AE2FCC"/>
    <w:rsid w:val="00AE3F10"/>
    <w:rsid w:val="00AE602D"/>
    <w:rsid w:val="00AE73A4"/>
    <w:rsid w:val="00AE7E2D"/>
    <w:rsid w:val="00AF0597"/>
    <w:rsid w:val="00AF17F7"/>
    <w:rsid w:val="00AF6206"/>
    <w:rsid w:val="00AF6660"/>
    <w:rsid w:val="00B01B36"/>
    <w:rsid w:val="00B03115"/>
    <w:rsid w:val="00B03979"/>
    <w:rsid w:val="00B03AB5"/>
    <w:rsid w:val="00B03C2B"/>
    <w:rsid w:val="00B0545F"/>
    <w:rsid w:val="00B05464"/>
    <w:rsid w:val="00B0602B"/>
    <w:rsid w:val="00B0606F"/>
    <w:rsid w:val="00B07248"/>
    <w:rsid w:val="00B074CA"/>
    <w:rsid w:val="00B1053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7CED"/>
    <w:rsid w:val="00B80F40"/>
    <w:rsid w:val="00B82D73"/>
    <w:rsid w:val="00B83213"/>
    <w:rsid w:val="00B83ECC"/>
    <w:rsid w:val="00B841CC"/>
    <w:rsid w:val="00B84EBB"/>
    <w:rsid w:val="00B879F9"/>
    <w:rsid w:val="00B9112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A6AD6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A18"/>
    <w:rsid w:val="00BC3C93"/>
    <w:rsid w:val="00BC513E"/>
    <w:rsid w:val="00BC580B"/>
    <w:rsid w:val="00BC6D19"/>
    <w:rsid w:val="00BC6F05"/>
    <w:rsid w:val="00BC7270"/>
    <w:rsid w:val="00BC7C93"/>
    <w:rsid w:val="00BD12F8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6CFF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52F9"/>
    <w:rsid w:val="00C357F0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519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D56"/>
    <w:rsid w:val="00D07726"/>
    <w:rsid w:val="00D07D78"/>
    <w:rsid w:val="00D10109"/>
    <w:rsid w:val="00D10A42"/>
    <w:rsid w:val="00D11873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403A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6599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6084"/>
    <w:rsid w:val="00DB78E6"/>
    <w:rsid w:val="00DC0827"/>
    <w:rsid w:val="00DC1955"/>
    <w:rsid w:val="00DC21E5"/>
    <w:rsid w:val="00DC3BF9"/>
    <w:rsid w:val="00DC3FBF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5588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0E39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868B9"/>
    <w:rsid w:val="00E92AE2"/>
    <w:rsid w:val="00E937CA"/>
    <w:rsid w:val="00E93E90"/>
    <w:rsid w:val="00E943C2"/>
    <w:rsid w:val="00E94538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1418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3E84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0B2"/>
    <w:rsid w:val="00F5634C"/>
    <w:rsid w:val="00F578D9"/>
    <w:rsid w:val="00F60E70"/>
    <w:rsid w:val="00F62C17"/>
    <w:rsid w:val="00F648FD"/>
    <w:rsid w:val="00F6597C"/>
    <w:rsid w:val="00F65D5E"/>
    <w:rsid w:val="00F67A0F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5BB"/>
    <w:rsid w:val="00F81860"/>
    <w:rsid w:val="00F823A8"/>
    <w:rsid w:val="00F839D1"/>
    <w:rsid w:val="00F84113"/>
    <w:rsid w:val="00F85F56"/>
    <w:rsid w:val="00F87530"/>
    <w:rsid w:val="00F876E1"/>
    <w:rsid w:val="00F91068"/>
    <w:rsid w:val="00F924C1"/>
    <w:rsid w:val="00F927EC"/>
    <w:rsid w:val="00F9280F"/>
    <w:rsid w:val="00F93196"/>
    <w:rsid w:val="00F945C6"/>
    <w:rsid w:val="00F94A5B"/>
    <w:rsid w:val="00F94CC0"/>
    <w:rsid w:val="00F95486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18AA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6D25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0B2607D0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83301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wjcr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BF833A-F513-4FDA-98BD-46751EC210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7</Pages>
  <Words>1022</Words>
  <Characters>5826</Characters>
  <Application>Microsoft Office Word</Application>
  <DocSecurity>0</DocSecurity>
  <Lines>48</Lines>
  <Paragraphs>13</Paragraphs>
  <ScaleCrop>false</ScaleCrop>
  <Company>Microsoft</Company>
  <LinksUpToDate>false</LinksUpToDate>
  <CharactersWithSpaces>6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671</cp:revision>
  <cp:lastPrinted>2013-11-05T03:48:00Z</cp:lastPrinted>
  <dcterms:created xsi:type="dcterms:W3CDTF">2016-08-11T02:17:00Z</dcterms:created>
  <dcterms:modified xsi:type="dcterms:W3CDTF">2025-12-02T09:03:00Z</dcterms:modified>
</cp:coreProperties>
</file>